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0" r:id="rId7"/>
    <p:sldId id="262" r:id="rId8"/>
    <p:sldId id="263" r:id="rId9"/>
    <p:sldId id="266" r:id="rId10"/>
    <p:sldId id="267" r:id="rId11"/>
    <p:sldId id="269" r:id="rId12"/>
    <p:sldId id="264" r:id="rId13"/>
    <p:sldId id="265" r:id="rId14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6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E3121-C580-4FA3-BB12-32650F77F1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90264-617B-480B-B590-CAF2ED2A5D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E962C-1BE1-494E-9EE2-EA270273A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73BC-3674-40DA-ACE4-A701EE714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9FC2FB-0A76-4921-A400-F64B3F36E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29BEE-8370-46CA-9C4D-15445D2B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7E8A43-2977-469E-8A18-814D3F20E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DFC25-AEE5-4459-ACF7-1F3E6790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4AE48-E45A-496A-B2F2-CC4D9DB3F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65745-FE66-4E0B-94E1-5CE62567B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03E424-F190-4869-887B-1E91E7C887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406E4-E787-47C0-BBBF-2F04729804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9AB80-5D92-4820-9A6E-57A8EF553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B7F1B-EC95-45CB-BB3C-0C4DAB965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F803A-6224-4F34-8195-7DEB0706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1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0828D-5A8E-4267-8D4C-11ABBD9B8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7DB53-0DDA-4426-ABEC-FC9404467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E0BB-C320-4DE7-9A71-6C322A468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7B015-FD94-4CF5-A5F7-31FCE8098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E10CA7-BC23-4634-A752-CA3BF9F48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31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6E4D8-108B-4DCF-B6E8-52CB432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D7A788-7F06-4654-AF98-F5DEC37FA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FA768-5A0D-4A11-AC92-EA87ED0E2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5F4EC-35E6-4544-B827-B8561525B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046A1-7F17-44A4-944E-11F687C6C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61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FC41-0CF7-402C-BE4C-A5DE9B1A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84676-EC0B-47F5-A190-BDBB071EEC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9DCD14-AAD7-44C3-A3DD-6F47A395E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67C74-9D74-440E-92EC-E665A629C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BC7818-1016-4CEB-9AFC-E2E523D20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21E171-C949-4B63-8F67-95F7E22DF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09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E1B59-3F9B-48B2-95E9-210974428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6769E4-10F7-49A0-8488-F75D6C2BFA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6C310-999A-4AC6-80DE-58D027731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388C76-3E5D-4548-B922-2D14057E7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C837E4-F407-4381-AA4F-3D8C01E3EC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90EC8B-0542-48B1-994C-A633B116D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557ABE-8C95-4144-9B57-F40E7C4FC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1C6EEA-606E-4516-83B6-97DFEED07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86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57C4-A777-474C-8537-81CF1E33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F9D0A0-CA45-46F6-B17D-AACF1149E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931353-0D69-4A06-8632-195CB9582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E8F1FB-51F3-4704-B575-F750C912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1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5EFEC9-DC61-4376-85CA-3EE296BF7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D14DFA-D61E-4B6D-AEE5-759D12D0B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3BA551-5409-401B-83FD-21D00F23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88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23D2-CAB7-452F-8E00-30A022D4C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B4317-9598-4B0E-806B-89D3444384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93B487-BAF8-49C0-803B-55374AAF7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E4FDD8-91D0-48D3-A05C-BAF8123CD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D19CE-7FE8-4E07-A05F-6D61AE843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30D-C562-4E67-BF41-617B82EF7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435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78A9C-ABA3-4457-83FE-F9E8BAC45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4045587-E2B3-4CB0-A6A7-6A68783395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445EE-FC34-4F96-AFCE-7CAFE1E74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78FDB3-6E8D-4248-A2A5-F0929F446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C36E91-1AAA-49A0-8BED-4C6A23A20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BFB2E7-121A-4693-A771-A44230713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1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DD040-B107-4D2C-8CB4-0F6219432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3223-4356-4EA9-89DC-26BE4BFD7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EAEF9-AAA5-4D6B-9102-D5D5BDF52D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3F919-BB70-4BD5-8EC4-763882275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DCFF27-09E8-4474-AFA5-36313F310D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51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2387600"/>
          </a:xfrm>
        </p:spPr>
        <p:txBody>
          <a:bodyPr anchor="ctr"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signals of NTM disease in sputum from subjects with CF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0CB537-8013-4F2F-81B8-028AB524661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vestigator: Dr. Linds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verl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prepared by Garrett A. Meek on 3/12/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major contributors include: Mads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br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ri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r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ository (currently private): </a:t>
            </a: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caverlyl/NTM</a:t>
            </a:r>
          </a:p>
        </p:txBody>
      </p:sp>
    </p:spTree>
    <p:extLst>
      <p:ext uri="{BB962C8B-B14F-4D97-AF65-F5344CB8AC3E}">
        <p14:creationId xmlns:p14="http://schemas.microsoft.com/office/powerpoint/2010/main" val="841943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723079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F86A3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2721863" y="1269938"/>
              <a:ext cx="3310277" cy="45846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othur</a:t>
              </a:r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ecological measures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1282384" y="1266629"/>
              <a:ext cx="1299084" cy="44805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92D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ersistent/Transient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94046" y="4234242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592988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735915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400185"/>
            <a:ext cx="2044613" cy="744440"/>
            <a:chOff x="1012022" y="3429000"/>
            <a:chExt cx="2044613" cy="74444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370662"/>
            <a:ext cx="3172659" cy="817713"/>
            <a:chOff x="2085905" y="3027831"/>
            <a:chExt cx="3172659" cy="81771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707563" y="4613053"/>
            <a:ext cx="4596902" cy="1568625"/>
            <a:chOff x="6952715" y="3843562"/>
            <a:chExt cx="4596902" cy="1568625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889911"/>
              <a:ext cx="4596902" cy="1522276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Features above 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611742" y="1881790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7080632" y="1899794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611742" y="2441756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89868" y="2487468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627904" y="3036958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106030" y="3082670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ADCC8C77-6E45-48C9-834D-28B51A815AFC}"/>
              </a:ext>
            </a:extLst>
          </p:cNvPr>
          <p:cNvSpPr/>
          <p:nvPr/>
        </p:nvSpPr>
        <p:spPr>
          <a:xfrm rot="5400000">
            <a:off x="2864229" y="2073285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61FCA52B-94C5-45D0-9162-9D4F96E71ED0}"/>
              </a:ext>
            </a:extLst>
          </p:cNvPr>
          <p:cNvSpPr/>
          <p:nvPr/>
        </p:nvSpPr>
        <p:spPr>
          <a:xfrm>
            <a:off x="6159371" y="5233673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evaluate SVM model accuracy?</a:t>
            </a:r>
          </a:p>
        </p:txBody>
      </p:sp>
    </p:spTree>
    <p:extLst>
      <p:ext uri="{BB962C8B-B14F-4D97-AF65-F5344CB8AC3E}">
        <p14:creationId xmlns:p14="http://schemas.microsoft.com/office/powerpoint/2010/main" val="900169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05" y="307629"/>
            <a:ext cx="11790948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tel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SVM models classify sputum samples from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8E4132B-6E09-4E76-955D-F2B4F9D5E8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462468"/>
              </p:ext>
            </p:extLst>
          </p:nvPr>
        </p:nvGraphicFramePr>
        <p:xfrm>
          <a:off x="2361292" y="1825743"/>
          <a:ext cx="7469413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908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876926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873821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EB13484-255D-4129-AC5B-F0650C2827E3}"/>
              </a:ext>
            </a:extLst>
          </p:cNvPr>
          <p:cNvSpPr/>
          <p:nvPr/>
        </p:nvSpPr>
        <p:spPr>
          <a:xfrm>
            <a:off x="3951599" y="3950847"/>
            <a:ext cx="4288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Accuracy (%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47288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6884" y="275545"/>
            <a:ext cx="11502190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microbiome features 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s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utum from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6E6B165-F211-44D6-9307-5B5C34FE0F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405666"/>
              </p:ext>
            </p:extLst>
          </p:nvPr>
        </p:nvGraphicFramePr>
        <p:xfrm>
          <a:off x="1509507" y="1706043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C301D47-AB63-4B03-AFC7-75A85EA4793A}"/>
              </a:ext>
            </a:extLst>
          </p:cNvPr>
          <p:cNvSpPr/>
          <p:nvPr/>
        </p:nvSpPr>
        <p:spPr>
          <a:xfrm>
            <a:off x="4268119" y="3853491"/>
            <a:ext cx="3639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5 features (F-score)</a:t>
            </a:r>
            <a:endParaRPr lang="en-US" sz="28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27C5C41-689B-402F-A74B-4C7C55E38B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98471"/>
              </p:ext>
            </p:extLst>
          </p:nvPr>
        </p:nvGraphicFramePr>
        <p:xfrm>
          <a:off x="1509507" y="4583599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676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questions are we interested i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2B7E11-D051-4CE4-A40B-FB3FAE8CAC31}"/>
              </a:ext>
            </a:extLst>
          </p:cNvPr>
          <p:cNvSpPr txBox="1"/>
          <p:nvPr/>
        </p:nvSpPr>
        <p:spPr>
          <a:xfrm>
            <a:off x="618836" y="1496291"/>
            <a:ext cx="1091738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ystic fibrosis (CF) whose sputum samples do/don’t belong to the following NTM disease groups?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ease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 infection (more than one positive NTM culture within a year of the subject’s index date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</p:txBody>
      </p:sp>
    </p:spTree>
    <p:extLst>
      <p:ext uri="{BB962C8B-B14F-4D97-AF65-F5344CB8AC3E}">
        <p14:creationId xmlns:p14="http://schemas.microsoft.com/office/powerpoint/2010/main" val="4178471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56494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re we answering these question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CC0A81-D879-40CB-9D7C-F24A16EB00D9}"/>
              </a:ext>
            </a:extLst>
          </p:cNvPr>
          <p:cNvSpPr txBox="1"/>
          <p:nvPr/>
        </p:nvSpPr>
        <p:spPr>
          <a:xfrm>
            <a:off x="618836" y="1169321"/>
            <a:ext cx="109173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F whose sputum samples do/don’t belong to the following NTM disease groups?</a:t>
            </a:r>
          </a:p>
          <a:p>
            <a:pPr marL="1257300" lvl="2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 classification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ith F-score and feature selection optimization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  <a:p>
            <a:pPr marL="1257300" lvl="4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 classification of microbiome features/regression from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collected prior to/after NTM index dat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665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our SVM model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0142117"/>
              </p:ext>
            </p:extLst>
          </p:nvPr>
        </p:nvGraphicFramePr>
        <p:xfrm>
          <a:off x="426275" y="1063413"/>
          <a:ext cx="11405506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2889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2059709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2401454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4941454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 Name (#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 Se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(s)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(from subjects) with/without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 “no disease” samples, plus MAC/Mab. (+) samples only for NTM disease grou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s (from subjects)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 sample (or nearest) and prior sample on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ent/transi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FB2C8A1-33D2-40A7-B30C-63E9BD0A3DD2}"/>
              </a:ext>
            </a:extLst>
          </p:cNvPr>
          <p:cNvSpPr txBox="1"/>
          <p:nvPr/>
        </p:nvSpPr>
        <p:spPr>
          <a:xfrm>
            <a:off x="655781" y="5754235"/>
            <a:ext cx="10898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samples listed in: https://github.com/caverlyl/NTM/blob/master/analysis/sample_list.csv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diseas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came from a subject with at least one (+) NTM cul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/Transi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rsistent: Sample comes from a subject that has more than one (+) culture in first year)</a:t>
            </a:r>
          </a:p>
        </p:txBody>
      </p:sp>
    </p:spTree>
    <p:extLst>
      <p:ext uri="{BB962C8B-B14F-4D97-AF65-F5344CB8AC3E}">
        <p14:creationId xmlns:p14="http://schemas.microsoft.com/office/powerpoint/2010/main" val="2172461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39622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interpret SVM output and select features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706026"/>
              </p:ext>
            </p:extLst>
          </p:nvPr>
        </p:nvGraphicFramePr>
        <p:xfrm>
          <a:off x="444046" y="1377450"/>
          <a:ext cx="11303907" cy="46723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833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1665799321"/>
                    </a:ext>
                  </a:extLst>
                </a:gridCol>
              </a:tblGrid>
              <a:tr h="93164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w does the SVM output allow us to explore this ques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85898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with/without 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96981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with/without 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79205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ressio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 community changes that distinguish samples from subjects with/without (+) NTM cultur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99752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from subjects with/without persistent inf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52904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4861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 in our SVM models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>
            <a:spLocks/>
          </p:cNvSpPr>
          <p:nvPr/>
        </p:nvSpPr>
        <p:spPr>
          <a:xfrm>
            <a:off x="511502" y="1803870"/>
            <a:ext cx="11152178" cy="597086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logical features</a:t>
            </a: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abundance at varying taxonomic ranks (OTU, genus, family, order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relative abundance of OTUs belonging to the following groups: 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 and facultative anaerobes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”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</a:t>
            </a:r>
          </a:p>
          <a:p>
            <a:pPr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and community typ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y-Curtis/Shannon-Beta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from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(Defaults i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ubject-specific linear regression results for all subjects with &gt;1 sample, using all structural features listed at left: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intercept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alu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ple-set-specific 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as above with only the sample prior to first (+) NTM culture and the nearest sample to the index date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011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features in our SVM model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6E7E8-C35A-4649-A54D-ADE2E94FE3CF}"/>
              </a:ext>
            </a:extLst>
          </p:cNvPr>
          <p:cNvSpPr txBox="1"/>
          <p:nvPr/>
        </p:nvSpPr>
        <p:spPr>
          <a:xfrm>
            <a:off x="447040" y="1757680"/>
            <a:ext cx="1126744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 of index NTM culture (to evaluate periodic effects of “NTM disease” diagnosi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 of sample relative to date of first (+) NTM index cultur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R</a:t>
            </a:r>
          </a:p>
        </p:txBody>
      </p:sp>
    </p:spTree>
    <p:extLst>
      <p:ext uri="{BB962C8B-B14F-4D97-AF65-F5344CB8AC3E}">
        <p14:creationId xmlns:p14="http://schemas.microsoft.com/office/powerpoint/2010/main" val="35407432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labels/definition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447814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/facultative anaerobes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tracted fro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gey’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al of Determinative Bacteriolog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1948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s”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eudomona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hromobact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phylococcu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kholder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tenotrophomona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st from Fig. 1B of Welch, J. L., et al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791-E800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distribution of specified taxonomic rank within a single sputum samp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of community structures when comparing multiple samples from the same subjec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duct of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versity measur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6576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method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33547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-score plus optimized feature selection SVM model.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“fselect.py” (Kris’ idea, fro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AN package)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; Lin, C.-J., “Combining SVMs with Various Feature Selection Strategies.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ion: Foundations and Applica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uyon, I.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raves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; Gunn, S.; Zadeh, L. A., Eds. Springer Berlin Heidelberg: Berlin, Heidelberg, 2006; pp 315-324.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-weighted SVM (corrects for imbalanced NTM disease group sizes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</a:p>
        </p:txBody>
      </p:sp>
    </p:spTree>
    <p:extLst>
      <p:ext uri="{BB962C8B-B14F-4D97-AF65-F5344CB8AC3E}">
        <p14:creationId xmlns:p14="http://schemas.microsoft.com/office/powerpoint/2010/main" val="15455831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1126</Words>
  <Application>Microsoft Office PowerPoint</Application>
  <PresentationFormat>Widescreen</PresentationFormat>
  <Paragraphs>17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icrobiome signals of NTM disease in sputum from subjects with CF</vt:lpstr>
      <vt:lpstr>What questions are we interested in?</vt:lpstr>
      <vt:lpstr>How are we answering these questions?</vt:lpstr>
      <vt:lpstr>Summary of our SVM models</vt:lpstr>
      <vt:lpstr>How do we interpret SVM output and select features?</vt:lpstr>
      <vt:lpstr>Microbiome features in our SVM models</vt:lpstr>
      <vt:lpstr>Remaining features in our SVM model</vt:lpstr>
      <vt:lpstr>Feature labels/definitions explained</vt:lpstr>
      <vt:lpstr>Support vector machine methods explained</vt:lpstr>
      <vt:lpstr>PowerPoint Presentation</vt:lpstr>
      <vt:lpstr>How do we evaluate SVM model accuracy?</vt:lpstr>
      <vt:lpstr>How accurately do SVM models classify sputum samples from subjects with NTM disease?</vt:lpstr>
      <vt:lpstr>Which microbiome features distinguish sputum from subjects with NTM diseas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98</cp:revision>
  <cp:lastPrinted>2018-03-11T22:03:49Z</cp:lastPrinted>
  <dcterms:created xsi:type="dcterms:W3CDTF">2018-03-04T16:08:00Z</dcterms:created>
  <dcterms:modified xsi:type="dcterms:W3CDTF">2018-03-12T00:56:32Z</dcterms:modified>
</cp:coreProperties>
</file>